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237764" w:rsidRDefault="005B3F5E" w:rsidP="005B3F5E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B883672" wp14:editId="039D5B35">
                <wp:simplePos x="0" y="0"/>
                <wp:positionH relativeFrom="column">
                  <wp:posOffset>4505325</wp:posOffset>
                </wp:positionH>
                <wp:positionV relativeFrom="paragraph">
                  <wp:posOffset>-45085</wp:posOffset>
                </wp:positionV>
                <wp:extent cx="1800225" cy="8401050"/>
                <wp:effectExtent l="0" t="0" r="28575" b="1905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0225" cy="8401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7764" w:rsidRDefault="00237764" w:rsidP="00237764"/>
                          <w:p w:rsidR="00237764" w:rsidRDefault="00237764" w:rsidP="00237764">
                            <w:r>
                              <w:t>1. _________________</w:t>
                            </w:r>
                            <w:r>
                              <w:br/>
                            </w:r>
                          </w:p>
                          <w:p w:rsidR="00284F51" w:rsidRDefault="00284F51" w:rsidP="00237764"/>
                          <w:p w:rsidR="00237764" w:rsidRDefault="00237764" w:rsidP="00237764">
                            <w:r>
                              <w:t>2.  _________________</w:t>
                            </w:r>
                            <w:r>
                              <w:br/>
                            </w:r>
                          </w:p>
                          <w:p w:rsidR="00284F51" w:rsidRDefault="00284F51" w:rsidP="00237764"/>
                          <w:p w:rsidR="00284F51" w:rsidRDefault="00284F51" w:rsidP="00237764"/>
                          <w:p w:rsidR="00284F51" w:rsidRDefault="00237764" w:rsidP="00237764">
                            <w:r>
                              <w:t>3.  _________________</w:t>
                            </w:r>
                          </w:p>
                          <w:p w:rsidR="00237764" w:rsidRDefault="00284F51" w:rsidP="00237764">
                            <w:r>
                              <w:t xml:space="preserve">  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x≠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>______________</w:t>
                            </w:r>
                            <w:r w:rsidR="00237764">
                              <w:br/>
                            </w:r>
                          </w:p>
                          <w:p w:rsidR="00284F51" w:rsidRDefault="00237764" w:rsidP="00237764">
                            <w:r>
                              <w:t>4.  _________________</w:t>
                            </w:r>
                          </w:p>
                          <w:p w:rsidR="00237764" w:rsidRDefault="00284F51" w:rsidP="00237764">
                            <w:r>
                              <w:t xml:space="preserve">  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x≠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>______________</w:t>
                            </w:r>
                            <w:r>
                              <w:br/>
                            </w:r>
                          </w:p>
                          <w:p w:rsidR="00284F51" w:rsidRDefault="00284F51" w:rsidP="00237764"/>
                          <w:p w:rsidR="00284F51" w:rsidRDefault="00237764" w:rsidP="00237764">
                            <w:r>
                              <w:t>5.  _________________</w:t>
                            </w:r>
                          </w:p>
                          <w:p w:rsidR="00237764" w:rsidRDefault="00284F51" w:rsidP="00237764">
                            <w:r>
                              <w:t xml:space="preserve">  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x≠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>______________</w:t>
                            </w:r>
                            <w:r>
                              <w:br/>
                            </w:r>
                          </w:p>
                          <w:p w:rsidR="00284F51" w:rsidRDefault="00237764" w:rsidP="00237764">
                            <w:r>
                              <w:t>6.  _________________</w:t>
                            </w:r>
                          </w:p>
                          <w:p w:rsidR="00237764" w:rsidRDefault="00284F51" w:rsidP="00237764">
                            <w:r>
                              <w:t xml:space="preserve">  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x≠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>______________</w:t>
                            </w:r>
                            <w:r>
                              <w:br/>
                            </w:r>
                          </w:p>
                          <w:p w:rsidR="00284F51" w:rsidRDefault="00284F51" w:rsidP="00237764"/>
                          <w:p w:rsidR="00284F51" w:rsidRDefault="00237764" w:rsidP="00237764">
                            <w:r>
                              <w:t>7.  _________________</w:t>
                            </w:r>
                          </w:p>
                          <w:p w:rsidR="00237764" w:rsidRDefault="00284F51" w:rsidP="00237764">
                            <w:r>
                              <w:t xml:space="preserve">  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x≠</m:t>
                              </m:r>
                            </m:oMath>
                            <w:r>
                              <w:rPr>
                                <w:rFonts w:eastAsiaTheme="minorEastAsia"/>
                              </w:rPr>
                              <w:t>______________</w:t>
                            </w:r>
                            <w:r>
                              <w:br/>
                            </w:r>
                            <w:r w:rsidR="00237764">
                              <w:br/>
                            </w:r>
                          </w:p>
                          <w:p w:rsidR="00284F51" w:rsidRDefault="00237764" w:rsidP="00284F51">
                            <w:r>
                              <w:t>8.  _________________</w:t>
                            </w:r>
                          </w:p>
                          <w:p w:rsidR="00284F51" w:rsidRDefault="00237764" w:rsidP="00284F51">
                            <w:r>
                              <w:br/>
                            </w:r>
                            <w:r w:rsidR="00284F51">
                              <w:t xml:space="preserve">  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x≠</m:t>
                              </m:r>
                            </m:oMath>
                            <w:r w:rsidR="00284F51">
                              <w:rPr>
                                <w:rFonts w:eastAsiaTheme="minorEastAsia"/>
                              </w:rPr>
                              <w:t>______________</w:t>
                            </w:r>
                            <w:r w:rsidR="00284F51">
                              <w:br/>
                            </w:r>
                          </w:p>
                          <w:p w:rsidR="00284F51" w:rsidRDefault="00284F51" w:rsidP="00284F51"/>
                          <w:p w:rsidR="00237764" w:rsidRDefault="00237764" w:rsidP="00237764"/>
                          <w:p w:rsidR="00237764" w:rsidRDefault="00237764" w:rsidP="00237764"/>
                          <w:p w:rsidR="005B3F5E" w:rsidRDefault="005B3F5E" w:rsidP="00237764"/>
                          <w:p w:rsidR="00237764" w:rsidRDefault="005B3F5E" w:rsidP="00237764">
                            <w:r>
                              <w:t>1</w:t>
                            </w:r>
                            <w:r w:rsidR="00237764">
                              <w:t>3.  __________________</w:t>
                            </w:r>
                            <w:r w:rsidR="00237764">
                              <w:br/>
                            </w:r>
                          </w:p>
                          <w:p w:rsidR="00237764" w:rsidRDefault="005B3F5E" w:rsidP="00237764">
                            <w:r>
                              <w:t>1</w:t>
                            </w:r>
                            <w:r w:rsidR="00237764">
                              <w:t>4.  __________________</w:t>
                            </w:r>
                            <w:r w:rsidR="00237764">
                              <w:br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54.75pt;margin-top:-3.55pt;width:141.75pt;height:661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">
                <v:textbox>
                  <w:txbxContent>
                    <w:p w:rsidR="00237764" w:rsidRDefault="00237764" w:rsidP="00237764"/>
                    <w:p w:rsidR="00237764" w:rsidRDefault="00237764" w:rsidP="00237764">
                      <w:r>
                        <w:t>1. _________________</w:t>
                      </w:r>
                      <w:r>
                        <w:br/>
                      </w:r>
                    </w:p>
                    <w:p w:rsidR="00284F51" w:rsidRDefault="00284F51" w:rsidP="00237764"/>
                    <w:p w:rsidR="00237764" w:rsidRDefault="00237764" w:rsidP="00237764">
                      <w:r>
                        <w:t>2.  _________________</w:t>
                      </w:r>
                      <w:r>
                        <w:br/>
                      </w:r>
                    </w:p>
                    <w:p w:rsidR="00284F51" w:rsidRDefault="00284F51" w:rsidP="00237764"/>
                    <w:p w:rsidR="00284F51" w:rsidRDefault="00284F51" w:rsidP="00237764"/>
                    <w:p w:rsidR="00284F51" w:rsidRDefault="00237764" w:rsidP="00237764">
                      <w:r>
                        <w:t>3.  _________________</w:t>
                      </w:r>
                    </w:p>
                    <w:p w:rsidR="00237764" w:rsidRDefault="00284F51" w:rsidP="00237764">
                      <w:r>
                        <w:t xml:space="preserve">    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x≠</m:t>
                        </m:r>
                      </m:oMath>
                      <w:r>
                        <w:rPr>
                          <w:rFonts w:eastAsiaTheme="minorEastAsia"/>
                        </w:rPr>
                        <w:t>______________</w:t>
                      </w:r>
                      <w:r w:rsidR="00237764">
                        <w:br/>
                      </w:r>
                    </w:p>
                    <w:p w:rsidR="00284F51" w:rsidRDefault="00237764" w:rsidP="00237764">
                      <w:r>
                        <w:t>4.  _________________</w:t>
                      </w:r>
                    </w:p>
                    <w:p w:rsidR="00237764" w:rsidRDefault="00284F51" w:rsidP="00237764">
                      <w:r>
                        <w:t xml:space="preserve">    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x≠</m:t>
                        </m:r>
                      </m:oMath>
                      <w:r>
                        <w:rPr>
                          <w:rFonts w:eastAsiaTheme="minorEastAsia"/>
                        </w:rPr>
                        <w:t>______________</w:t>
                      </w:r>
                      <w:r>
                        <w:br/>
                      </w:r>
                    </w:p>
                    <w:p w:rsidR="00284F51" w:rsidRDefault="00284F51" w:rsidP="00237764"/>
                    <w:p w:rsidR="00284F51" w:rsidRDefault="00237764" w:rsidP="00237764">
                      <w:r>
                        <w:t>5.  _________________</w:t>
                      </w:r>
                    </w:p>
                    <w:p w:rsidR="00237764" w:rsidRDefault="00284F51" w:rsidP="00237764">
                      <w:r>
                        <w:t xml:space="preserve">    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x≠</m:t>
                        </m:r>
                      </m:oMath>
                      <w:r>
                        <w:rPr>
                          <w:rFonts w:eastAsiaTheme="minorEastAsia"/>
                        </w:rPr>
                        <w:t>______________</w:t>
                      </w:r>
                      <w:r>
                        <w:br/>
                      </w:r>
                    </w:p>
                    <w:p w:rsidR="00284F51" w:rsidRDefault="00237764" w:rsidP="00237764">
                      <w:r>
                        <w:t>6.  _________________</w:t>
                      </w:r>
                    </w:p>
                    <w:p w:rsidR="00237764" w:rsidRDefault="00284F51" w:rsidP="00237764">
                      <w:r>
                        <w:t xml:space="preserve">    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x≠</m:t>
                        </m:r>
                      </m:oMath>
                      <w:r>
                        <w:rPr>
                          <w:rFonts w:eastAsiaTheme="minorEastAsia"/>
                        </w:rPr>
                        <w:t>______________</w:t>
                      </w:r>
                      <w:r>
                        <w:br/>
                      </w:r>
                    </w:p>
                    <w:p w:rsidR="00284F51" w:rsidRDefault="00284F51" w:rsidP="00237764"/>
                    <w:p w:rsidR="00284F51" w:rsidRDefault="00237764" w:rsidP="00237764">
                      <w:r>
                        <w:t>7.  _________________</w:t>
                      </w:r>
                    </w:p>
                    <w:p w:rsidR="00237764" w:rsidRDefault="00284F51" w:rsidP="00237764">
                      <w:r>
                        <w:t xml:space="preserve">    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x≠</m:t>
                        </m:r>
                      </m:oMath>
                      <w:r>
                        <w:rPr>
                          <w:rFonts w:eastAsiaTheme="minorEastAsia"/>
                        </w:rPr>
                        <w:t>______________</w:t>
                      </w:r>
                      <w:r>
                        <w:br/>
                      </w:r>
                      <w:r w:rsidR="00237764">
                        <w:br/>
                      </w:r>
                    </w:p>
                    <w:p w:rsidR="00284F51" w:rsidRDefault="00237764" w:rsidP="00284F51">
                      <w:r>
                        <w:t>8.  _________________</w:t>
                      </w:r>
                    </w:p>
                    <w:p w:rsidR="00284F51" w:rsidRDefault="00237764" w:rsidP="00284F51">
                      <w:r>
                        <w:br/>
                      </w:r>
                      <w:r w:rsidR="00284F51">
                        <w:t xml:space="preserve">     </w:t>
                      </w:r>
                      <m:oMath>
                        <m:r>
                          <w:rPr>
                            <w:rFonts w:ascii="Cambria Math" w:hAnsi="Cambria Math"/>
                          </w:rPr>
                          <m:t>x≠</m:t>
                        </m:r>
                      </m:oMath>
                      <w:r w:rsidR="00284F51">
                        <w:rPr>
                          <w:rFonts w:eastAsiaTheme="minorEastAsia"/>
                        </w:rPr>
                        <w:t>______________</w:t>
                      </w:r>
                      <w:r w:rsidR="00284F51">
                        <w:br/>
                      </w:r>
                    </w:p>
                    <w:p w:rsidR="00284F51" w:rsidRDefault="00284F51" w:rsidP="00284F51"/>
                    <w:p w:rsidR="00237764" w:rsidRDefault="00237764" w:rsidP="00237764"/>
                    <w:p w:rsidR="00237764" w:rsidRDefault="00237764" w:rsidP="00237764"/>
                    <w:p w:rsidR="005B3F5E" w:rsidRDefault="005B3F5E" w:rsidP="00237764"/>
                    <w:p w:rsidR="00237764" w:rsidRDefault="005B3F5E" w:rsidP="00237764">
                      <w:r>
                        <w:t>1</w:t>
                      </w:r>
                      <w:r w:rsidR="00237764">
                        <w:t>3.  __________________</w:t>
                      </w:r>
                      <w:r w:rsidR="00237764">
                        <w:br/>
                      </w:r>
                    </w:p>
                    <w:p w:rsidR="00237764" w:rsidRDefault="005B3F5E" w:rsidP="00237764">
                      <w:r>
                        <w:t>1</w:t>
                      </w:r>
                      <w:r w:rsidR="00237764">
                        <w:t>4.  __________________</w:t>
                      </w:r>
                      <w:r w:rsidR="00237764">
                        <w:br/>
                      </w:r>
                    </w:p>
                  </w:txbxContent>
                </v:textbox>
              </v:shape>
            </w:pict>
          </mc:Fallback>
        </mc:AlternateContent>
      </w:r>
      <w:r w:rsidR="00237764">
        <w:br/>
      </w:r>
      <w:r w:rsidR="00284F51">
        <w:t xml:space="preserve">Use the given values to set up a variation equation </w:t>
      </w:r>
      <w:r w:rsidR="00284F51" w:rsidRPr="00284F51">
        <w:t>and</w:t>
      </w:r>
      <w:r w:rsidR="00284F51">
        <w:t xml:space="preserve"> find</w:t>
      </w:r>
      <w:r w:rsidR="00284F51" w:rsidRPr="00284F51">
        <w:t xml:space="preserve"> the value of </w:t>
      </w:r>
      <w:r w:rsidR="00284F51">
        <w:br/>
        <w:t xml:space="preserve">the missing </w:t>
      </w:r>
      <w:r w:rsidR="00284F51" w:rsidRPr="00284F51">
        <w:t>variable.</w:t>
      </w:r>
    </w:p>
    <w:p w:rsidR="00237764" w:rsidRPr="00237764" w:rsidRDefault="00237764" w:rsidP="00284F51">
      <w:pPr>
        <w:pStyle w:val="ListParagraph"/>
        <w:numPr>
          <w:ilvl w:val="0"/>
          <w:numId w:val="1"/>
        </w:numPr>
      </w:pPr>
      <m:oMath>
        <m:r>
          <w:rPr>
            <w:rFonts w:ascii="Cambria Math" w:hAnsi="Cambria Math"/>
          </w:rPr>
          <m:t xml:space="preserve">  </m:t>
        </m:r>
      </m:oMath>
      <w:proofErr w:type="gramStart"/>
      <w:r w:rsidR="00284F51" w:rsidRPr="00284F51">
        <w:rPr>
          <w:rFonts w:eastAsiaTheme="minorEastAsia"/>
        </w:rPr>
        <w:t>y</w:t>
      </w:r>
      <w:proofErr w:type="gramEnd"/>
      <w:r w:rsidR="00284F51" w:rsidRPr="00284F51">
        <w:rPr>
          <w:rFonts w:eastAsiaTheme="minorEastAsia"/>
        </w:rPr>
        <w:t xml:space="preserve"> varies inversely as x and y = 5 </w:t>
      </w:r>
      <w:r w:rsidR="00284F51">
        <w:rPr>
          <w:rFonts w:eastAsiaTheme="minorEastAsia"/>
        </w:rPr>
        <w:t xml:space="preserve">           2.   </w:t>
      </w:r>
      <w:proofErr w:type="gramStart"/>
      <w:r w:rsidR="00284F51" w:rsidRPr="00284F51">
        <w:rPr>
          <w:rFonts w:eastAsiaTheme="minorEastAsia"/>
        </w:rPr>
        <w:t>y</w:t>
      </w:r>
      <w:proofErr w:type="gramEnd"/>
      <w:r w:rsidR="00284F51" w:rsidRPr="00284F51">
        <w:rPr>
          <w:rFonts w:eastAsiaTheme="minorEastAsia"/>
        </w:rPr>
        <w:t xml:space="preserve"> varies jointly as x and z and </w:t>
      </w:r>
      <w:r w:rsidR="00284F51">
        <w:rPr>
          <w:rFonts w:eastAsiaTheme="minorEastAsia"/>
        </w:rPr>
        <w:br/>
        <w:t xml:space="preserve">  </w:t>
      </w:r>
      <w:r w:rsidR="00284F51" w:rsidRPr="00284F51">
        <w:rPr>
          <w:rFonts w:eastAsiaTheme="minorEastAsia"/>
        </w:rPr>
        <w:t>when x = 10, find y when x = 2</w:t>
      </w:r>
      <w:r w:rsidR="00B11BB6">
        <w:rPr>
          <w:rFonts w:eastAsiaTheme="minorEastAsia"/>
        </w:rPr>
        <w:tab/>
        <w:t xml:space="preserve"> </w:t>
      </w:r>
      <w:r w:rsidR="00284F51">
        <w:rPr>
          <w:rFonts w:eastAsiaTheme="minorEastAsia"/>
        </w:rPr>
        <w:t xml:space="preserve">         </w:t>
      </w:r>
      <w:r w:rsidR="00284F51" w:rsidRPr="00284F51">
        <w:rPr>
          <w:rFonts w:eastAsiaTheme="minorEastAsia"/>
        </w:rPr>
        <w:t>and y = 12 when x = - 2 and z = 3.</w:t>
      </w:r>
      <w:r w:rsidR="00284F51">
        <w:rPr>
          <w:rFonts w:eastAsiaTheme="minorEastAsia"/>
        </w:rPr>
        <w:br/>
        <w:t xml:space="preserve">                                                                          </w:t>
      </w:r>
      <w:r w:rsidR="00284F51" w:rsidRPr="00284F51">
        <w:rPr>
          <w:rFonts w:eastAsiaTheme="minorEastAsia"/>
        </w:rPr>
        <w:t xml:space="preserve">  Find y when   x = 4 and z = - 1.</w:t>
      </w:r>
    </w:p>
    <w:p w:rsidR="00237764" w:rsidRPr="00237764" w:rsidRDefault="00237764" w:rsidP="00237764">
      <w:pPr>
        <w:pStyle w:val="ListParagraph"/>
        <w:ind w:left="360"/>
        <w:rPr>
          <w:rFonts w:eastAsiaTheme="minorEastAsia"/>
        </w:rPr>
      </w:pPr>
    </w:p>
    <w:p w:rsidR="00237764" w:rsidRDefault="00237764" w:rsidP="00237764">
      <w:pPr>
        <w:pStyle w:val="ListParagraph"/>
        <w:ind w:left="360"/>
        <w:rPr>
          <w:rFonts w:eastAsiaTheme="minorEastAsia"/>
        </w:rPr>
      </w:pPr>
    </w:p>
    <w:p w:rsidR="00284F51" w:rsidRDefault="00284F51" w:rsidP="00237764">
      <w:pPr>
        <w:pStyle w:val="ListParagraph"/>
        <w:ind w:left="360"/>
        <w:rPr>
          <w:rFonts w:eastAsiaTheme="minorEastAsia"/>
        </w:rPr>
      </w:pPr>
    </w:p>
    <w:p w:rsidR="00284F51" w:rsidRDefault="00284F51" w:rsidP="00284F51">
      <w:pPr>
        <w:pStyle w:val="ListParagraph"/>
        <w:ind w:left="0"/>
        <w:rPr>
          <w:rFonts w:eastAsiaTheme="minorEastAsia"/>
        </w:rPr>
      </w:pPr>
      <w:r w:rsidRPr="00284F51">
        <w:rPr>
          <w:rFonts w:eastAsiaTheme="minorEastAsia"/>
        </w:rPr>
        <w:t xml:space="preserve">Perform the indicated </w:t>
      </w:r>
      <w:r>
        <w:rPr>
          <w:rFonts w:eastAsiaTheme="minorEastAsia"/>
        </w:rPr>
        <w:t>operation. Simplify the results and state restrictions.</w:t>
      </w:r>
    </w:p>
    <w:p w:rsidR="00237764" w:rsidRDefault="00237764" w:rsidP="00237764">
      <w:pPr>
        <w:rPr>
          <w:rFonts w:eastAsiaTheme="minorEastAsia"/>
        </w:rPr>
      </w:pPr>
      <w:r w:rsidRPr="00237764">
        <w:rPr>
          <w:rFonts w:eastAsiaTheme="minorEastAsia"/>
        </w:rPr>
        <w:t>3.</w:t>
      </w:r>
      <w:r>
        <w:rPr>
          <w:rFonts w:eastAsiaTheme="minorEastAsia"/>
        </w:rPr>
        <w:t xml:space="preserve">   </w:t>
      </w:r>
      <w:r w:rsidR="00284F51" w:rsidRPr="00284F51">
        <w:rPr>
          <w:position w:val="-26"/>
        </w:rPr>
        <w:object w:dxaOrig="12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5.25pt" o:ole="">
            <v:imagedata r:id="rId8" o:title=""/>
          </v:shape>
          <o:OLEObject Type="Embed" ProgID="Equation.DSMT4" ShapeID="_x0000_i1025" DrawAspect="Content" ObjectID="_1550491163" r:id="rId9"/>
        </w:object>
      </w:r>
      <w:r>
        <w:rPr>
          <w:rFonts w:eastAsiaTheme="minorEastAsia"/>
        </w:rPr>
        <w:tab/>
      </w:r>
      <w:r w:rsidR="00B11BB6">
        <w:rPr>
          <w:rFonts w:eastAsiaTheme="minorEastAsia"/>
        </w:rPr>
        <w:tab/>
      </w:r>
      <w:r w:rsidR="00284F51">
        <w:rPr>
          <w:rFonts w:eastAsiaTheme="minorEastAsia"/>
        </w:rPr>
        <w:t xml:space="preserve">           </w:t>
      </w:r>
      <w:r>
        <w:rPr>
          <w:rFonts w:eastAsiaTheme="minorEastAsia"/>
        </w:rPr>
        <w:t xml:space="preserve">4.   </w:t>
      </w:r>
      <w:r w:rsidR="00284F51">
        <w:rPr>
          <w:rFonts w:eastAsiaTheme="minorEastAsia"/>
        </w:rPr>
        <w:t xml:space="preserve"> </w:t>
      </w:r>
      <w:r w:rsidR="00284F51" w:rsidRPr="00284F51">
        <w:rPr>
          <w:position w:val="-26"/>
        </w:rPr>
        <w:object w:dxaOrig="1860" w:dyaOrig="700">
          <v:shape id="_x0000_i1026" type="#_x0000_t75" style="width:93pt;height:35.25pt" o:ole="">
            <v:imagedata r:id="rId10" o:title=""/>
          </v:shape>
          <o:OLEObject Type="Embed" ProgID="Equation.DSMT4" ShapeID="_x0000_i1026" DrawAspect="Content" ObjectID="_1550491164" r:id="rId11"/>
        </w:object>
      </w:r>
    </w:p>
    <w:p w:rsidR="00237764" w:rsidRDefault="00237764" w:rsidP="00237764">
      <w:pPr>
        <w:rPr>
          <w:rFonts w:eastAsiaTheme="minorEastAsia"/>
        </w:rPr>
      </w:pPr>
    </w:p>
    <w:p w:rsidR="00284F51" w:rsidRDefault="00284F51" w:rsidP="00237764">
      <w:pPr>
        <w:rPr>
          <w:rFonts w:eastAsiaTheme="minorEastAsia"/>
        </w:rPr>
      </w:pPr>
    </w:p>
    <w:p w:rsidR="00284F51" w:rsidRDefault="00284F51" w:rsidP="00237764">
      <w:pPr>
        <w:rPr>
          <w:rFonts w:eastAsiaTheme="minorEastAsia"/>
        </w:rPr>
      </w:pPr>
    </w:p>
    <w:p w:rsidR="00237764" w:rsidRDefault="00237764" w:rsidP="00237764">
      <w:pPr>
        <w:rPr>
          <w:rFonts w:eastAsiaTheme="minorEastAsia"/>
        </w:rPr>
      </w:pPr>
    </w:p>
    <w:p w:rsidR="00284F51" w:rsidRDefault="00237764" w:rsidP="00237764">
      <w:pPr>
        <w:rPr>
          <w:rFonts w:eastAsiaTheme="minorEastAsia"/>
        </w:rPr>
      </w:pPr>
      <w:r>
        <w:rPr>
          <w:rFonts w:eastAsiaTheme="minorEastAsia"/>
        </w:rPr>
        <w:t xml:space="preserve">5.   </w:t>
      </w:r>
      <w:r w:rsidR="00284F51" w:rsidRPr="00284F51">
        <w:rPr>
          <w:position w:val="-26"/>
        </w:rPr>
        <w:object w:dxaOrig="2380" w:dyaOrig="700">
          <v:shape id="_x0000_i1027" type="#_x0000_t75" style="width:119.25pt;height:35.25pt" o:ole="">
            <v:imagedata r:id="rId12" o:title=""/>
          </v:shape>
          <o:OLEObject Type="Embed" ProgID="Equation.DSMT4" ShapeID="_x0000_i1027" DrawAspect="Content" ObjectID="_1550491165" r:id="rId13"/>
        </w:object>
      </w:r>
      <w:r>
        <w:rPr>
          <w:rFonts w:eastAsiaTheme="minorEastAsia"/>
        </w:rPr>
        <w:tab/>
      </w:r>
      <w:r w:rsidR="00284F51">
        <w:rPr>
          <w:rFonts w:eastAsiaTheme="minorEastAsia"/>
        </w:rPr>
        <w:t xml:space="preserve">           </w:t>
      </w:r>
      <w:r>
        <w:rPr>
          <w:rFonts w:eastAsiaTheme="minorEastAsia"/>
        </w:rPr>
        <w:t xml:space="preserve">6.   </w:t>
      </w:r>
      <w:r w:rsidR="00284F51" w:rsidRPr="00284F51">
        <w:rPr>
          <w:position w:val="-30"/>
        </w:rPr>
        <w:object w:dxaOrig="2060" w:dyaOrig="680">
          <v:shape id="_x0000_i1028" type="#_x0000_t75" style="width:102.75pt;height:33.75pt" o:ole="">
            <v:imagedata r:id="rId14" o:title=""/>
          </v:shape>
          <o:OLEObject Type="Embed" ProgID="Equation.DSMT4" ShapeID="_x0000_i1028" DrawAspect="Content" ObjectID="_1550491166" r:id="rId15"/>
        </w:object>
      </w:r>
    </w:p>
    <w:p w:rsidR="00284F51" w:rsidRDefault="00284F51" w:rsidP="00237764">
      <w:pPr>
        <w:rPr>
          <w:rFonts w:eastAsiaTheme="minorEastAsia"/>
        </w:rPr>
      </w:pPr>
      <w:r>
        <w:rPr>
          <w:rFonts w:eastAsiaTheme="minorEastAsia"/>
        </w:rPr>
        <w:br/>
      </w:r>
      <w:r>
        <w:rPr>
          <w:rFonts w:eastAsiaTheme="minorEastAsia"/>
        </w:rPr>
        <w:br/>
      </w:r>
    </w:p>
    <w:p w:rsidR="00284F51" w:rsidRDefault="00284F51" w:rsidP="00237764">
      <w:pPr>
        <w:rPr>
          <w:rFonts w:eastAsiaTheme="minorEastAsia"/>
        </w:rPr>
      </w:pPr>
    </w:p>
    <w:p w:rsidR="00284F51" w:rsidRDefault="00284F51" w:rsidP="00237764">
      <w:pPr>
        <w:rPr>
          <w:rFonts w:eastAsiaTheme="minorEastAsia"/>
        </w:rPr>
      </w:pPr>
      <w:r>
        <w:rPr>
          <w:rFonts w:eastAsiaTheme="minorEastAsia"/>
        </w:rPr>
        <w:br/>
      </w:r>
      <w:r>
        <w:rPr>
          <w:rFonts w:eastAsiaTheme="minorEastAsia"/>
        </w:rPr>
        <w:br/>
      </w:r>
      <w:r>
        <w:rPr>
          <w:rFonts w:eastAsiaTheme="minorEastAsia"/>
        </w:rPr>
        <w:br/>
      </w:r>
      <w:r w:rsidR="00237764">
        <w:rPr>
          <w:rFonts w:eastAsiaTheme="minorEastAsia"/>
        </w:rPr>
        <w:t xml:space="preserve">7.  </w:t>
      </w:r>
      <w:r w:rsidRPr="00284F51">
        <w:rPr>
          <w:position w:val="-26"/>
        </w:rPr>
        <w:object w:dxaOrig="1359" w:dyaOrig="639">
          <v:shape id="_x0000_i1029" type="#_x0000_t75" style="width:68.25pt;height:32.25pt" o:ole="">
            <v:imagedata r:id="rId16" o:title=""/>
          </v:shape>
          <o:OLEObject Type="Embed" ProgID="Equation.DSMT4" ShapeID="_x0000_i1029" DrawAspect="Content" ObjectID="_1550491167" r:id="rId17"/>
        </w:object>
      </w:r>
      <w:r w:rsidR="00237764">
        <w:rPr>
          <w:rFonts w:eastAsiaTheme="minorEastAsia"/>
        </w:rPr>
        <w:tab/>
      </w:r>
      <w:r>
        <w:rPr>
          <w:rFonts w:eastAsiaTheme="minorEastAsia"/>
        </w:rPr>
        <w:tab/>
        <w:t xml:space="preserve">           </w:t>
      </w:r>
      <w:r w:rsidR="00237764">
        <w:rPr>
          <w:rFonts w:eastAsiaTheme="minorEastAsia"/>
        </w:rPr>
        <w:t xml:space="preserve">8.  </w:t>
      </w:r>
      <w:r w:rsidRPr="00284F51">
        <w:rPr>
          <w:position w:val="-56"/>
        </w:rPr>
        <w:object w:dxaOrig="1160" w:dyaOrig="1240">
          <v:shape id="_x0000_i1030" type="#_x0000_t75" style="width:57.75pt;height:62.25pt" o:ole="">
            <v:imagedata r:id="rId18" o:title=""/>
          </v:shape>
          <o:OLEObject Type="Embed" ProgID="Equation.DSMT4" ShapeID="_x0000_i1030" DrawAspect="Content" ObjectID="_1550491168" r:id="rId19"/>
        </w:object>
      </w:r>
      <w:r w:rsidR="00237764">
        <w:rPr>
          <w:rFonts w:eastAsiaTheme="minorEastAsia"/>
        </w:rPr>
        <w:tab/>
      </w:r>
      <w:r w:rsidR="005B3F5E">
        <w:rPr>
          <w:rFonts w:eastAsiaTheme="minorEastAsia"/>
        </w:rPr>
        <w:tab/>
      </w:r>
    </w:p>
    <w:p w:rsidR="00284F51" w:rsidRDefault="00284F51" w:rsidP="00237764">
      <w:pPr>
        <w:rPr>
          <w:rFonts w:eastAsiaTheme="minorEastAsia"/>
        </w:rPr>
      </w:pPr>
    </w:p>
    <w:p w:rsidR="00284F51" w:rsidRDefault="00284F51" w:rsidP="00237764">
      <w:pPr>
        <w:rPr>
          <w:rFonts w:eastAsiaTheme="minorEastAsia"/>
        </w:rPr>
      </w:pPr>
    </w:p>
    <w:p w:rsidR="00284F51" w:rsidRDefault="00284F51" w:rsidP="00237764">
      <w:pPr>
        <w:rPr>
          <w:rFonts w:eastAsiaTheme="minorEastAsia"/>
        </w:rPr>
      </w:pPr>
    </w:p>
    <w:p w:rsidR="00284F51" w:rsidRDefault="00284F51" w:rsidP="00284F51">
      <w:pPr>
        <w:rPr>
          <w:rFonts w:eastAsiaTheme="minorEastAsia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780B104" wp14:editId="0F13BF3F">
                <wp:simplePos x="0" y="0"/>
                <wp:positionH relativeFrom="column">
                  <wp:posOffset>4581525</wp:posOffset>
                </wp:positionH>
                <wp:positionV relativeFrom="paragraph">
                  <wp:posOffset>247649</wp:posOffset>
                </wp:positionV>
                <wp:extent cx="1724025" cy="5705475"/>
                <wp:effectExtent l="0" t="0" r="28575" b="28575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4025" cy="5705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37764" w:rsidRDefault="00237764" w:rsidP="00237764"/>
                          <w:p w:rsidR="00237764" w:rsidRDefault="00284F51" w:rsidP="00237764">
                            <w:r>
                              <w:t>9</w:t>
                            </w:r>
                            <w:r w:rsidR="00237764">
                              <w:t>. _______________</w:t>
                            </w:r>
                            <w:r>
                              <w:t>_</w:t>
                            </w:r>
                            <w:r w:rsidR="00237764">
                              <w:t>__</w:t>
                            </w:r>
                          </w:p>
                          <w:p w:rsidR="00237764" w:rsidRDefault="00237764" w:rsidP="00237764"/>
                          <w:p w:rsidR="00284F51" w:rsidRDefault="00284F51" w:rsidP="00237764"/>
                          <w:p w:rsidR="00237764" w:rsidRDefault="00284F51" w:rsidP="00237764">
                            <w:r>
                              <w:t>10</w:t>
                            </w:r>
                            <w:r w:rsidR="00237764">
                              <w:t>.  _________________</w:t>
                            </w:r>
                            <w:r w:rsidR="00237764">
                              <w:br/>
                            </w:r>
                          </w:p>
                          <w:p w:rsidR="00284F51" w:rsidRDefault="00284F51" w:rsidP="00237764"/>
                          <w:p w:rsidR="00284F51" w:rsidRDefault="00284F51" w:rsidP="00237764"/>
                          <w:p w:rsidR="00284F51" w:rsidRDefault="00284F51" w:rsidP="00237764">
                            <w:r>
                              <w:t>11</w:t>
                            </w:r>
                            <w:r w:rsidR="00237764">
                              <w:t>.  _________________</w:t>
                            </w:r>
                          </w:p>
                          <w:p w:rsidR="00237764" w:rsidRDefault="00237764" w:rsidP="00237764">
                            <w:r>
                              <w:br/>
                            </w:r>
                          </w:p>
                          <w:p w:rsidR="00237764" w:rsidRDefault="00284F51" w:rsidP="00237764">
                            <w:r>
                              <w:t>12</w:t>
                            </w:r>
                            <w:r w:rsidR="00237764">
                              <w:t>.  _________________</w:t>
                            </w:r>
                            <w:r w:rsidR="00237764">
                              <w:br/>
                            </w:r>
                          </w:p>
                          <w:p w:rsidR="00284F51" w:rsidRDefault="00284F51" w:rsidP="00237764"/>
                          <w:p w:rsidR="00284F51" w:rsidRDefault="00284F51" w:rsidP="00237764"/>
                          <w:p w:rsidR="00284F51" w:rsidRDefault="00284F51" w:rsidP="00237764"/>
                          <w:p w:rsidR="00237764" w:rsidRDefault="00284F51" w:rsidP="00237764">
                            <w:r>
                              <w:t>13</w:t>
                            </w:r>
                            <w:r w:rsidR="00237764">
                              <w:t>.  _________________</w:t>
                            </w:r>
                            <w:r w:rsidR="00237764">
                              <w:br/>
                            </w:r>
                          </w:p>
                          <w:p w:rsidR="00237764" w:rsidRDefault="00237764" w:rsidP="0023776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margin-left:360.75pt;margin-top:19.5pt;width:135.75pt;height:449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">
                <v:textbox>
                  <w:txbxContent>
                    <w:p w:rsidR="00237764" w:rsidRDefault="00237764" w:rsidP="00237764"/>
                    <w:p w:rsidR="00237764" w:rsidRDefault="00284F51" w:rsidP="00237764">
                      <w:r>
                        <w:t>9</w:t>
                      </w:r>
                      <w:r w:rsidR="00237764">
                        <w:t>. _______________</w:t>
                      </w:r>
                      <w:r>
                        <w:t>_</w:t>
                      </w:r>
                      <w:r w:rsidR="00237764">
                        <w:t>__</w:t>
                      </w:r>
                    </w:p>
                    <w:p w:rsidR="00237764" w:rsidRDefault="00237764" w:rsidP="00237764">
                      <w:bookmarkStart w:id="1" w:name="_GoBack"/>
                      <w:bookmarkEnd w:id="1"/>
                    </w:p>
                    <w:p w:rsidR="00284F51" w:rsidRDefault="00284F51" w:rsidP="00237764"/>
                    <w:p w:rsidR="00237764" w:rsidRDefault="00284F51" w:rsidP="00237764">
                      <w:r>
                        <w:t>10</w:t>
                      </w:r>
                      <w:r w:rsidR="00237764">
                        <w:t>.  _________________</w:t>
                      </w:r>
                      <w:r w:rsidR="00237764">
                        <w:br/>
                      </w:r>
                    </w:p>
                    <w:p w:rsidR="00284F51" w:rsidRDefault="00284F51" w:rsidP="00237764"/>
                    <w:p w:rsidR="00284F51" w:rsidRDefault="00284F51" w:rsidP="00237764"/>
                    <w:p w:rsidR="00284F51" w:rsidRDefault="00284F51" w:rsidP="00237764">
                      <w:r>
                        <w:t>11</w:t>
                      </w:r>
                      <w:r w:rsidR="00237764">
                        <w:t>.  _________________</w:t>
                      </w:r>
                    </w:p>
                    <w:p w:rsidR="00237764" w:rsidRDefault="00237764" w:rsidP="00237764">
                      <w:r>
                        <w:br/>
                      </w:r>
                    </w:p>
                    <w:p w:rsidR="00237764" w:rsidRDefault="00284F51" w:rsidP="00237764">
                      <w:r>
                        <w:t>12</w:t>
                      </w:r>
                      <w:r w:rsidR="00237764">
                        <w:t>.  _________________</w:t>
                      </w:r>
                      <w:r w:rsidR="00237764">
                        <w:br/>
                      </w:r>
                    </w:p>
                    <w:p w:rsidR="00284F51" w:rsidRDefault="00284F51" w:rsidP="00237764"/>
                    <w:p w:rsidR="00284F51" w:rsidRDefault="00284F51" w:rsidP="00237764"/>
                    <w:p w:rsidR="00284F51" w:rsidRDefault="00284F51" w:rsidP="00237764"/>
                    <w:p w:rsidR="00237764" w:rsidRDefault="00284F51" w:rsidP="00237764">
                      <w:r>
                        <w:t>13</w:t>
                      </w:r>
                      <w:r w:rsidR="00237764">
                        <w:t>.  _________________</w:t>
                      </w:r>
                      <w:r w:rsidR="00237764">
                        <w:br/>
                      </w:r>
                    </w:p>
                    <w:p w:rsidR="00237764" w:rsidRDefault="00237764" w:rsidP="00237764"/>
                  </w:txbxContent>
                </v:textbox>
              </v:shape>
            </w:pict>
          </mc:Fallback>
        </mc:AlternateContent>
      </w:r>
      <w:r w:rsidRPr="00284F51">
        <w:rPr>
          <w:rFonts w:eastAsiaTheme="minorEastAsia"/>
        </w:rPr>
        <w:t>Solve the equation. Be sure to identify restrictions and check for extraneous solutions.</w:t>
      </w:r>
    </w:p>
    <w:p w:rsidR="00237764" w:rsidRDefault="00237764" w:rsidP="00284F51">
      <w:pPr>
        <w:rPr>
          <w:rFonts w:eastAsiaTheme="minorEastAsia"/>
        </w:rPr>
      </w:pPr>
      <w:r>
        <w:rPr>
          <w:rFonts w:eastAsiaTheme="minorEastAsia"/>
        </w:rPr>
        <w:t xml:space="preserve">9.  </w:t>
      </w:r>
      <w:r w:rsidR="00284F51" w:rsidRPr="00284F51">
        <w:rPr>
          <w:rFonts w:ascii="Bookman Old Style" w:hAnsi="Bookman Old Style"/>
          <w:position w:val="-24"/>
        </w:rPr>
        <w:object w:dxaOrig="1120" w:dyaOrig="620">
          <v:shape id="_x0000_i1031" type="#_x0000_t75" style="width:56.25pt;height:30.75pt" o:ole="">
            <v:imagedata r:id="rId20" o:title=""/>
          </v:shape>
          <o:OLEObject Type="Embed" ProgID="Equation.DSMT4" ShapeID="_x0000_i1031" DrawAspect="Content" ObjectID="_1550491169" r:id="rId21"/>
        </w:object>
      </w:r>
      <w:r w:rsidR="005B3F5E">
        <w:rPr>
          <w:rFonts w:eastAsiaTheme="minorEastAsia"/>
        </w:rPr>
        <w:tab/>
      </w:r>
      <w:r w:rsidR="00284F51">
        <w:rPr>
          <w:rFonts w:eastAsiaTheme="minorEastAsia"/>
        </w:rPr>
        <w:tab/>
        <w:t xml:space="preserve">  </w:t>
      </w:r>
      <w:r w:rsidR="00284F51">
        <w:rPr>
          <w:rFonts w:eastAsiaTheme="minorEastAsia"/>
        </w:rPr>
        <w:tab/>
      </w:r>
      <w:r w:rsidR="00284F51">
        <w:rPr>
          <w:rFonts w:eastAsiaTheme="minorEastAsia"/>
        </w:rPr>
        <w:tab/>
      </w:r>
      <w:r w:rsidR="005B3F5E">
        <w:rPr>
          <w:rFonts w:eastAsiaTheme="minorEastAsia"/>
        </w:rPr>
        <w:t>1</w:t>
      </w:r>
      <w:r>
        <w:rPr>
          <w:rFonts w:eastAsiaTheme="minorEastAsia"/>
        </w:rPr>
        <w:t xml:space="preserve">0.  </w:t>
      </w:r>
      <w:r w:rsidR="00284F51" w:rsidRPr="00284F51">
        <w:rPr>
          <w:rFonts w:ascii="Bookman Old Style" w:hAnsi="Bookman Old Style"/>
          <w:position w:val="-24"/>
        </w:rPr>
        <w:object w:dxaOrig="1540" w:dyaOrig="620">
          <v:shape id="_x0000_i1032" type="#_x0000_t75" style="width:77.25pt;height:30.75pt" o:ole="">
            <v:imagedata r:id="rId22" o:title=""/>
          </v:shape>
          <o:OLEObject Type="Embed" ProgID="Equation.DSMT4" ShapeID="_x0000_i1032" DrawAspect="Content" ObjectID="_1550491170" r:id="rId23"/>
        </w:object>
      </w:r>
    </w:p>
    <w:p w:rsidR="00237764" w:rsidRDefault="00237764" w:rsidP="00237764">
      <w:pPr>
        <w:rPr>
          <w:rFonts w:eastAsiaTheme="minorEastAsia"/>
        </w:rPr>
      </w:pPr>
    </w:p>
    <w:p w:rsidR="005B3F5E" w:rsidRDefault="005B3F5E" w:rsidP="00237764">
      <w:pPr>
        <w:rPr>
          <w:rFonts w:eastAsiaTheme="minorEastAsia"/>
        </w:rPr>
      </w:pPr>
    </w:p>
    <w:p w:rsidR="00284F51" w:rsidRDefault="00284F51" w:rsidP="00237764">
      <w:pPr>
        <w:rPr>
          <w:rFonts w:eastAsiaTheme="minorEastAsia"/>
        </w:rPr>
      </w:pPr>
    </w:p>
    <w:p w:rsidR="00284F51" w:rsidRDefault="00284F51" w:rsidP="00237764">
      <w:pPr>
        <w:rPr>
          <w:rFonts w:eastAsiaTheme="minorEastAsia"/>
        </w:rPr>
      </w:pPr>
    </w:p>
    <w:p w:rsidR="00284F51" w:rsidRDefault="00284F51" w:rsidP="00237764">
      <w:pPr>
        <w:rPr>
          <w:rFonts w:eastAsiaTheme="minorEastAsia"/>
        </w:rPr>
      </w:pPr>
    </w:p>
    <w:p w:rsidR="00237764" w:rsidRDefault="005B3F5E" w:rsidP="00237764">
      <w:pPr>
        <w:rPr>
          <w:rFonts w:eastAsiaTheme="minorEastAsia"/>
        </w:rPr>
      </w:pPr>
      <w:r>
        <w:rPr>
          <w:rFonts w:eastAsiaTheme="minorEastAsia"/>
        </w:rPr>
        <w:t>1</w:t>
      </w:r>
      <w:r w:rsidR="00237764">
        <w:rPr>
          <w:rFonts w:eastAsiaTheme="minorEastAsia"/>
        </w:rPr>
        <w:t xml:space="preserve">1.   </w:t>
      </w:r>
      <w:r w:rsidR="00284F51" w:rsidRPr="00284F51">
        <w:rPr>
          <w:position w:val="-24"/>
        </w:rPr>
        <w:object w:dxaOrig="1540" w:dyaOrig="620">
          <v:shape id="_x0000_i1033" type="#_x0000_t75" style="width:77.25pt;height:30.75pt" o:ole="">
            <v:imagedata r:id="rId24" o:title=""/>
          </v:shape>
          <o:OLEObject Type="Embed" ProgID="Equation.DSMT4" ShapeID="_x0000_i1033" DrawAspect="Content" ObjectID="_1550491171" r:id="rId25"/>
        </w:object>
      </w:r>
      <w:r w:rsidR="00284F51">
        <w:rPr>
          <w:rFonts w:eastAsiaTheme="minorEastAsia"/>
        </w:rPr>
        <w:tab/>
      </w:r>
      <w:r w:rsidR="00284F51">
        <w:rPr>
          <w:rFonts w:eastAsiaTheme="minorEastAsia"/>
        </w:rPr>
        <w:tab/>
      </w:r>
      <w:r w:rsidR="00284F51">
        <w:rPr>
          <w:rFonts w:eastAsiaTheme="minorEastAsia"/>
        </w:rPr>
        <w:tab/>
      </w:r>
      <w:r>
        <w:rPr>
          <w:rFonts w:eastAsiaTheme="minorEastAsia"/>
        </w:rPr>
        <w:t>1</w:t>
      </w:r>
      <w:r w:rsidR="00237764">
        <w:rPr>
          <w:rFonts w:eastAsiaTheme="minorEastAsia"/>
        </w:rPr>
        <w:t xml:space="preserve">2.  </w:t>
      </w:r>
      <w:r w:rsidR="00284F51" w:rsidRPr="00284F51">
        <w:rPr>
          <w:position w:val="-26"/>
        </w:rPr>
        <w:object w:dxaOrig="1840" w:dyaOrig="639">
          <v:shape id="_x0000_i1034" type="#_x0000_t75" style="width:92.25pt;height:32.25pt" o:ole="">
            <v:imagedata r:id="rId26" o:title=""/>
          </v:shape>
          <o:OLEObject Type="Embed" ProgID="Equation.DSMT4" ShapeID="_x0000_i1034" DrawAspect="Content" ObjectID="_1550491172" r:id="rId27"/>
        </w:object>
      </w:r>
    </w:p>
    <w:p w:rsidR="00237764" w:rsidRDefault="00237764" w:rsidP="00237764">
      <w:pPr>
        <w:rPr>
          <w:rFonts w:eastAsiaTheme="minorEastAsia"/>
        </w:rPr>
      </w:pPr>
    </w:p>
    <w:p w:rsidR="005B3F5E" w:rsidRDefault="005B3F5E" w:rsidP="00237764">
      <w:pPr>
        <w:rPr>
          <w:rFonts w:eastAsiaTheme="minorEastAsia"/>
        </w:rPr>
      </w:pPr>
    </w:p>
    <w:p w:rsidR="00284F51" w:rsidRDefault="00284F51" w:rsidP="00237764">
      <w:pPr>
        <w:rPr>
          <w:rFonts w:eastAsiaTheme="minorEastAsia"/>
        </w:rPr>
      </w:pPr>
    </w:p>
    <w:p w:rsidR="00284F51" w:rsidRDefault="00284F51" w:rsidP="00237764">
      <w:pPr>
        <w:rPr>
          <w:rFonts w:eastAsiaTheme="minorEastAsia"/>
        </w:rPr>
      </w:pPr>
    </w:p>
    <w:p w:rsidR="00284F51" w:rsidRDefault="00284F51" w:rsidP="00237764">
      <w:pPr>
        <w:rPr>
          <w:rFonts w:eastAsiaTheme="minorEastAsia"/>
        </w:rPr>
      </w:pPr>
    </w:p>
    <w:p w:rsidR="00284F51" w:rsidRDefault="00284F51" w:rsidP="00237764">
      <w:pPr>
        <w:rPr>
          <w:rFonts w:eastAsiaTheme="minorEastAsia"/>
        </w:rPr>
      </w:pPr>
    </w:p>
    <w:p w:rsidR="005B3F5E" w:rsidRDefault="005B3F5E" w:rsidP="00284F51">
      <w:pPr>
        <w:rPr>
          <w:rFonts w:eastAsiaTheme="minorEastAsia"/>
        </w:rPr>
      </w:pPr>
      <w:r>
        <w:rPr>
          <w:rFonts w:eastAsiaTheme="minorEastAsia"/>
        </w:rPr>
        <w:t>1</w:t>
      </w:r>
      <w:r w:rsidR="00237764">
        <w:rPr>
          <w:rFonts w:eastAsiaTheme="minorEastAsia"/>
        </w:rPr>
        <w:t xml:space="preserve">3.    </w:t>
      </w:r>
      <w:r w:rsidR="00284F51" w:rsidRPr="00284F51">
        <w:rPr>
          <w:position w:val="-30"/>
        </w:rPr>
        <w:object w:dxaOrig="2120" w:dyaOrig="740">
          <v:shape id="_x0000_i1035" type="#_x0000_t75" style="width:105.75pt;height:36.75pt" o:ole="">
            <v:imagedata r:id="rId28" o:title=""/>
          </v:shape>
          <o:OLEObject Type="Embed" ProgID="Equation.DSMT4" ShapeID="_x0000_i1035" DrawAspect="Content" ObjectID="_1550491173" r:id="rId29"/>
        </w:object>
      </w:r>
      <w:r w:rsidR="00237764">
        <w:rPr>
          <w:rFonts w:eastAsiaTheme="minorEastAsia"/>
        </w:rPr>
        <w:tab/>
      </w:r>
      <w:r w:rsidR="00237764">
        <w:rPr>
          <w:rFonts w:eastAsiaTheme="minorEastAsia"/>
        </w:rPr>
        <w:tab/>
      </w:r>
    </w:p>
    <w:p w:rsidR="00237764" w:rsidRDefault="00237764" w:rsidP="00237764">
      <w:pPr>
        <w:rPr>
          <w:rFonts w:eastAsiaTheme="minorEastAsia"/>
        </w:rPr>
      </w:pPr>
    </w:p>
    <w:sectPr w:rsidR="00237764" w:rsidSect="00237764">
      <w:headerReference w:type="first" r:id="rId30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54D5F" w:rsidRDefault="00554D5F" w:rsidP="00237764">
      <w:pPr>
        <w:spacing w:after="0" w:line="240" w:lineRule="auto"/>
      </w:pPr>
      <w:r>
        <w:separator/>
      </w:r>
    </w:p>
  </w:endnote>
  <w:endnote w:type="continuationSeparator" w:id="0">
    <w:p w:rsidR="00554D5F" w:rsidRDefault="00554D5F" w:rsidP="0023776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54D5F" w:rsidRDefault="00554D5F" w:rsidP="00237764">
      <w:pPr>
        <w:spacing w:after="0" w:line="240" w:lineRule="auto"/>
      </w:pPr>
      <w:r>
        <w:separator/>
      </w:r>
    </w:p>
  </w:footnote>
  <w:footnote w:type="continuationSeparator" w:id="0">
    <w:p w:rsidR="00554D5F" w:rsidRDefault="00554D5F" w:rsidP="0023776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7764" w:rsidRDefault="00237764" w:rsidP="00237764">
    <w:pPr>
      <w:pStyle w:val="Header"/>
    </w:pPr>
    <w:r>
      <w:t xml:space="preserve">Chapter </w:t>
    </w:r>
    <w:r w:rsidR="00284F51">
      <w:t>8</w:t>
    </w:r>
    <w:r w:rsidR="00B11BB6">
      <w:t xml:space="preserve"> Self-Assessment</w:t>
    </w:r>
    <w:r>
      <w:tab/>
    </w:r>
    <w:r>
      <w:tab/>
      <w:t>Name ________________________</w:t>
    </w:r>
  </w:p>
  <w:p w:rsidR="00237764" w:rsidRDefault="00284F51" w:rsidP="00237764">
    <w:pPr>
      <w:pStyle w:val="Header"/>
    </w:pPr>
    <w:r>
      <w:t>Rational Functions</w:t>
    </w:r>
    <w:r w:rsidR="00237764">
      <w:tab/>
    </w:r>
    <w:r w:rsidR="00237764">
      <w:tab/>
      <w:t>Per ______</w:t>
    </w:r>
  </w:p>
  <w:p w:rsidR="00237764" w:rsidRDefault="00237764" w:rsidP="00237764">
    <w:pPr>
      <w:pStyle w:val="Header"/>
    </w:pPr>
    <w:r>
      <w:t>Algebra 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24727C"/>
    <w:multiLevelType w:val="hybridMultilevel"/>
    <w:tmpl w:val="25E8890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15F23CB"/>
    <w:multiLevelType w:val="hybridMultilevel"/>
    <w:tmpl w:val="A49C73C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64D2DFB"/>
    <w:multiLevelType w:val="hybridMultilevel"/>
    <w:tmpl w:val="A73EA4A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487F02EC"/>
    <w:multiLevelType w:val="hybridMultilevel"/>
    <w:tmpl w:val="26D072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7764"/>
    <w:rsid w:val="000A2A84"/>
    <w:rsid w:val="00237764"/>
    <w:rsid w:val="00284F51"/>
    <w:rsid w:val="00554D5F"/>
    <w:rsid w:val="005B3F5E"/>
    <w:rsid w:val="00790B18"/>
    <w:rsid w:val="00A53D5D"/>
    <w:rsid w:val="00B11BB6"/>
    <w:rsid w:val="00BB0ADC"/>
    <w:rsid w:val="00BB67CD"/>
    <w:rsid w:val="00CC0F5E"/>
    <w:rsid w:val="00D377CB"/>
    <w:rsid w:val="00E076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3776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37764"/>
  </w:style>
  <w:style w:type="paragraph" w:styleId="Footer">
    <w:name w:val="footer"/>
    <w:basedOn w:val="Normal"/>
    <w:link w:val="FooterChar"/>
    <w:uiPriority w:val="99"/>
    <w:unhideWhenUsed/>
    <w:rsid w:val="0023776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37764"/>
  </w:style>
  <w:style w:type="paragraph" w:styleId="BalloonText">
    <w:name w:val="Balloon Text"/>
    <w:basedOn w:val="Normal"/>
    <w:link w:val="BalloonTextChar"/>
    <w:uiPriority w:val="99"/>
    <w:semiHidden/>
    <w:unhideWhenUsed/>
    <w:rsid w:val="002377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776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3776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37764"/>
    <w:rPr>
      <w:color w:val="808080"/>
    </w:rPr>
  </w:style>
  <w:style w:type="table" w:styleId="TableGrid">
    <w:name w:val="Table Grid"/>
    <w:basedOn w:val="TableNormal"/>
    <w:uiPriority w:val="59"/>
    <w:rsid w:val="002377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3776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37764"/>
  </w:style>
  <w:style w:type="paragraph" w:styleId="Footer">
    <w:name w:val="footer"/>
    <w:basedOn w:val="Normal"/>
    <w:link w:val="FooterChar"/>
    <w:uiPriority w:val="99"/>
    <w:unhideWhenUsed/>
    <w:rsid w:val="0023776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37764"/>
  </w:style>
  <w:style w:type="paragraph" w:styleId="BalloonText">
    <w:name w:val="Balloon Text"/>
    <w:basedOn w:val="Normal"/>
    <w:link w:val="BalloonTextChar"/>
    <w:uiPriority w:val="99"/>
    <w:semiHidden/>
    <w:unhideWhenUsed/>
    <w:rsid w:val="002377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776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3776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37764"/>
    <w:rPr>
      <w:color w:val="808080"/>
    </w:rPr>
  </w:style>
  <w:style w:type="table" w:styleId="TableGrid">
    <w:name w:val="Table Grid"/>
    <w:basedOn w:val="TableNormal"/>
    <w:uiPriority w:val="59"/>
    <w:rsid w:val="002377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44</Words>
  <Characters>82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UHSD</Company>
  <LinksUpToDate>false</LinksUpToDate>
  <CharactersWithSpaces>9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Megan Watson</cp:lastModifiedBy>
  <cp:revision>2</cp:revision>
  <cp:lastPrinted>2017-02-21T15:03:00Z</cp:lastPrinted>
  <dcterms:created xsi:type="dcterms:W3CDTF">2017-03-08T23:08:00Z</dcterms:created>
  <dcterms:modified xsi:type="dcterms:W3CDTF">2017-03-08T23:08:00Z</dcterms:modified>
</cp:coreProperties>
</file>